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2019" w:rsidRDefault="00392019" w:rsidP="0039201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深度优先搜索和回溯法</w:t>
      </w:r>
    </w:p>
    <w:p w:rsidR="00392019" w:rsidRDefault="00392019" w:rsidP="00392019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hyperlink r:id="rId6" w:history="1">
        <w:r w:rsidRPr="00503613">
          <w:rPr>
            <w:rStyle w:val="a5"/>
            <w:rFonts w:ascii="Times New Roman" w:hAnsi="Times New Roman" w:cs="Times New Roman"/>
            <w:sz w:val="28"/>
            <w:szCs w:val="28"/>
          </w:rPr>
          <w:t>https://wenku.baidu.com/view/6b611332ddccda38376baf91.html</w:t>
        </w:r>
      </w:hyperlink>
    </w:p>
    <w:p w:rsidR="00361664" w:rsidRDefault="00361664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92019" w:rsidRDefault="00392019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hyperlink r:id="rId7" w:history="1">
        <w:r w:rsidRPr="00503613">
          <w:rPr>
            <w:rStyle w:val="a5"/>
            <w:rFonts w:ascii="Times New Roman" w:hAnsi="Times New Roman" w:cs="Times New Roman"/>
            <w:sz w:val="28"/>
            <w:szCs w:val="28"/>
          </w:rPr>
          <w:t>https://www.cnblogs.com/OctoptusLian/p/7429645.html</w:t>
        </w:r>
      </w:hyperlink>
    </w:p>
    <w:p w:rsidR="00392019" w:rsidRDefault="00392019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92019" w:rsidRDefault="00392019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DFS(Depth-First-Search)</w:t>
      </w:r>
      <w:r>
        <w:rPr>
          <w:rFonts w:ascii="Times New Roman" w:hAnsi="Times New Roman" w:cs="Times New Roman" w:hint="eastAsia"/>
          <w:sz w:val="28"/>
          <w:szCs w:val="28"/>
        </w:rPr>
        <w:t>深度优先搜索：用于遍历或搜索树或图的算法</w:t>
      </w:r>
      <w:r w:rsidR="006A369B">
        <w:rPr>
          <w:rFonts w:ascii="Times New Roman" w:hAnsi="Times New Roman" w:cs="Times New Roman" w:hint="eastAsia"/>
          <w:sz w:val="28"/>
          <w:szCs w:val="28"/>
        </w:rPr>
        <w:t>：沿着树的深度遍历树的结点，尽可能深的搜索树的分支，当结点</w:t>
      </w:r>
      <w:r w:rsidR="006A369B">
        <w:rPr>
          <w:rFonts w:ascii="Times New Roman" w:hAnsi="Times New Roman" w:cs="Times New Roman" w:hint="eastAsia"/>
          <w:sz w:val="28"/>
          <w:szCs w:val="28"/>
        </w:rPr>
        <w:t>V</w:t>
      </w:r>
      <w:r w:rsidR="006A369B">
        <w:rPr>
          <w:rFonts w:ascii="Times New Roman" w:hAnsi="Times New Roman" w:cs="Times New Roman" w:hint="eastAsia"/>
          <w:sz w:val="28"/>
          <w:szCs w:val="28"/>
        </w:rPr>
        <w:t>的所在边都已被探寻或者在搜索时结点不满足条件，搜索将回溯到发现结点</w:t>
      </w:r>
      <w:r w:rsidR="006A369B">
        <w:rPr>
          <w:rFonts w:ascii="Times New Roman" w:hAnsi="Times New Roman" w:cs="Times New Roman" w:hint="eastAsia"/>
          <w:sz w:val="28"/>
          <w:szCs w:val="28"/>
        </w:rPr>
        <w:t>V</w:t>
      </w:r>
      <w:r w:rsidR="006A369B">
        <w:rPr>
          <w:rFonts w:ascii="Times New Roman" w:hAnsi="Times New Roman" w:cs="Times New Roman" w:hint="eastAsia"/>
          <w:sz w:val="28"/>
          <w:szCs w:val="28"/>
        </w:rPr>
        <w:t>的那条边的起始结点。整个进程反复执行直到所有结点都被访问为止。</w:t>
      </w:r>
    </w:p>
    <w:p w:rsidR="006A369B" w:rsidRDefault="006A369B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6A369B" w:rsidRDefault="006A369B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深度优先搜索属于盲目搜索，最糟糕的时间复杂度为</w:t>
      </w:r>
      <w:r w:rsidRPr="00DE3624">
        <w:rPr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9.8pt" o:ole="">
            <v:imagedata r:id="rId8" o:title=""/>
          </v:shape>
          <o:OLEObject Type="Embed" ProgID="Equation.DSMT4" ShapeID="_x0000_i1025" DrawAspect="Content" ObjectID="_1602175587" r:id="rId9"/>
        </w:object>
      </w:r>
    </w:p>
    <w:p w:rsidR="00392019" w:rsidRDefault="0085532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dfs_test1</w:t>
      </w:r>
    </w:p>
    <w:p w:rsidR="0085532E" w:rsidRDefault="0085532E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392019" w:rsidRPr="00496DB2" w:rsidRDefault="0039201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392019" w:rsidRPr="00496DB2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34D4" w:rsidRDefault="001734D4" w:rsidP="00496DB2">
      <w:r>
        <w:separator/>
      </w:r>
    </w:p>
  </w:endnote>
  <w:endnote w:type="continuationSeparator" w:id="1">
    <w:p w:rsidR="001734D4" w:rsidRDefault="001734D4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34D4" w:rsidRDefault="001734D4" w:rsidP="00496DB2">
      <w:r>
        <w:separator/>
      </w:r>
    </w:p>
  </w:footnote>
  <w:footnote w:type="continuationSeparator" w:id="1">
    <w:p w:rsidR="001734D4" w:rsidRDefault="001734D4" w:rsidP="00496DB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1734D4"/>
    <w:rsid w:val="001A5F6F"/>
    <w:rsid w:val="00361664"/>
    <w:rsid w:val="00392019"/>
    <w:rsid w:val="00496DB2"/>
    <w:rsid w:val="006A369B"/>
    <w:rsid w:val="0085532E"/>
    <w:rsid w:val="008B1EF3"/>
    <w:rsid w:val="009B22F0"/>
    <w:rsid w:val="00A31B42"/>
    <w:rsid w:val="00A96544"/>
    <w:rsid w:val="00B923C5"/>
    <w:rsid w:val="00BA0797"/>
    <w:rsid w:val="00BE4D2F"/>
    <w:rsid w:val="00CC4134"/>
    <w:rsid w:val="00F90E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201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character" w:styleId="a5">
    <w:name w:val="Hyperlink"/>
    <w:basedOn w:val="a0"/>
    <w:uiPriority w:val="99"/>
    <w:unhideWhenUsed/>
    <w:rsid w:val="0039201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webSettings" Target="webSettings.xml"/><Relationship Id="rId7" Type="http://schemas.openxmlformats.org/officeDocument/2006/relationships/hyperlink" Target="https://www.cnblogs.com/OctoptusLian/p/7429645.html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wenku.baidu.com/view/6b611332ddccda38376baf91.html" TargetMode="External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1</Pages>
  <Words>70</Words>
  <Characters>404</Characters>
  <Application>Microsoft Office Word</Application>
  <DocSecurity>0</DocSecurity>
  <Lines>3</Lines>
  <Paragraphs>1</Paragraphs>
  <ScaleCrop>false</ScaleCrop>
  <Company/>
  <LinksUpToDate>false</LinksUpToDate>
  <CharactersWithSpaces>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14</cp:revision>
  <dcterms:created xsi:type="dcterms:W3CDTF">2015-02-03T01:58:00Z</dcterms:created>
  <dcterms:modified xsi:type="dcterms:W3CDTF">2018-10-27T12:00:00Z</dcterms:modified>
</cp:coreProperties>
</file>